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53C8" w:rsidRPr="004953C8" w:rsidRDefault="004953C8" w:rsidP="004953C8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FF"/>
          <w:sz w:val="28"/>
          <w:szCs w:val="28"/>
        </w:rPr>
      </w:pPr>
      <w:proofErr w:type="spellStart"/>
      <w:r w:rsidRPr="004953C8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</w:rPr>
        <w:t>Tiết</w:t>
      </w:r>
      <w:proofErr w:type="spellEnd"/>
      <w:r w:rsidRPr="004953C8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</w:rPr>
        <w:t xml:space="preserve"> 59</w:t>
      </w:r>
      <w:r w:rsidRPr="004953C8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</w:rPr>
        <w:t xml:space="preserve">:                   </w:t>
      </w:r>
      <w:r w:rsidRPr="004953C8">
        <w:rPr>
          <w:rFonts w:ascii="Times New Roman" w:eastAsia="Times New Roman" w:hAnsi="Times New Roman" w:cs="Tahoma"/>
          <w:b/>
          <w:iCs/>
          <w:color w:val="0000FF"/>
          <w:sz w:val="34"/>
          <w:szCs w:val="28"/>
        </w:rPr>
        <w:t>§</w:t>
      </w:r>
      <w:r w:rsidRPr="004953C8">
        <w:rPr>
          <w:rFonts w:ascii="Times New Roman" w:eastAsia="Times New Roman" w:hAnsi="Times New Roman" w:cs="Times New Roman"/>
          <w:b/>
          <w:iCs/>
          <w:color w:val="0000FF"/>
          <w:sz w:val="34"/>
          <w:szCs w:val="28"/>
        </w:rPr>
        <w:t>7. ĐA THỨC MỘT BIẾN</w:t>
      </w:r>
    </w:p>
    <w:p w:rsidR="004953C8" w:rsidRPr="004953C8" w:rsidRDefault="004953C8" w:rsidP="004953C8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FF0000"/>
          <w:sz w:val="28"/>
          <w:szCs w:val="28"/>
        </w:rPr>
      </w:pPr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A</w:t>
      </w:r>
      <w:r w:rsidRPr="004953C8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/ </w:t>
      </w:r>
      <w:proofErr w:type="spellStart"/>
      <w:r w:rsidRPr="004953C8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Mục</w:t>
      </w:r>
      <w:proofErr w:type="spellEnd"/>
      <w:r w:rsidRPr="004953C8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tiêu</w:t>
      </w:r>
      <w:proofErr w:type="spellEnd"/>
      <w:r w:rsidRPr="004953C8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:</w:t>
      </w:r>
    </w:p>
    <w:p w:rsidR="004953C8" w:rsidRPr="004953C8" w:rsidRDefault="004953C8" w:rsidP="004953C8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HS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í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iệu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ộ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ắp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ếp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proofErr w:type="gram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ỹ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ừ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ảm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ặ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ăng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4953C8" w:rsidRPr="004953C8" w:rsidRDefault="004953C8" w:rsidP="004953C8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ìm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o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ấ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ự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do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ộ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4953C8" w:rsidRPr="004953C8" w:rsidRDefault="004953C8" w:rsidP="004953C8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í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iệu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á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ị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ại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ộ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á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ị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ụ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ể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4953C8" w:rsidRPr="001C05CF" w:rsidRDefault="004953C8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1C05C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/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Hướng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dẫn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nghiên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cứu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ài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học</w:t>
      </w:r>
      <w:proofErr w:type="spellEnd"/>
    </w:p>
    <w:p w:rsidR="00366C9C" w:rsidRPr="001C05CF" w:rsidRDefault="004953C8" w:rsidP="004953C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Đa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thức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một</w:t>
      </w:r>
      <w:proofErr w:type="spellEnd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iến</w:t>
      </w:r>
      <w:proofErr w:type="spellEnd"/>
    </w:p>
    <w:p w:rsidR="004953C8" w:rsidRDefault="004953C8" w:rsidP="004953C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GK/41 </w:t>
      </w:r>
      <w:proofErr w:type="spellStart"/>
      <w:r>
        <w:rPr>
          <w:rFonts w:ascii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hAnsi="Times New Roman" w:cs="Times New Roman"/>
          <w:sz w:val="28"/>
          <w:szCs w:val="28"/>
        </w:rPr>
        <w:t>tr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hAnsi="Times New Roman" w:cs="Times New Roman"/>
          <w:sz w:val="28"/>
          <w:szCs w:val="28"/>
        </w:rPr>
        <w:t>lờ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̉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4953C8" w:rsidRPr="004953C8" w:rsidRDefault="004953C8" w:rsidP="004953C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4953C8">
        <w:rPr>
          <w:rFonts w:ascii="Times New Roman" w:hAnsi="Times New Roman" w:cs="Times New Roman"/>
          <w:sz w:val="28"/>
          <w:szCs w:val="28"/>
        </w:rPr>
        <w:t>Thê</w:t>
      </w:r>
      <w:proofErr w:type="spellEnd"/>
      <w:r w:rsidRPr="004953C8">
        <w:rPr>
          <w:rFonts w:ascii="Times New Roman" w:hAnsi="Times New Roman" w:cs="Times New Roman"/>
          <w:sz w:val="28"/>
          <w:szCs w:val="28"/>
        </w:rPr>
        <w:t xml:space="preserve">́ </w:t>
      </w:r>
      <w:proofErr w:type="spellStart"/>
      <w:r w:rsidRPr="004953C8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Pr="004953C8">
        <w:rPr>
          <w:rFonts w:ascii="Times New Roman" w:hAnsi="Times New Roman" w:cs="Times New Roman"/>
          <w:sz w:val="28"/>
          <w:szCs w:val="28"/>
        </w:rPr>
        <w:t xml:space="preserve"> là </w:t>
      </w:r>
      <w:proofErr w:type="spellStart"/>
      <w:r w:rsidRPr="004953C8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4953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953C8">
        <w:rPr>
          <w:rFonts w:ascii="Times New Roman" w:hAnsi="Times New Roman" w:cs="Times New Roman"/>
          <w:sz w:val="28"/>
          <w:szCs w:val="28"/>
        </w:rPr>
        <w:t>thức</w:t>
      </w:r>
      <w:proofErr w:type="spellEnd"/>
      <w:r w:rsidRPr="004953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953C8">
        <w:rPr>
          <w:rFonts w:ascii="Times New Roman" w:hAnsi="Times New Roman" w:cs="Times New Roman"/>
          <w:sz w:val="28"/>
          <w:szCs w:val="28"/>
        </w:rPr>
        <w:t>một</w:t>
      </w:r>
      <w:proofErr w:type="spellEnd"/>
      <w:r w:rsidRPr="004953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953C8">
        <w:rPr>
          <w:rFonts w:ascii="Times New Roman" w:hAnsi="Times New Roman" w:cs="Times New Roman"/>
          <w:sz w:val="28"/>
          <w:szCs w:val="28"/>
        </w:rPr>
        <w:t>biến</w:t>
      </w:r>
      <w:proofErr w:type="spellEnd"/>
      <w:r w:rsidRPr="004953C8">
        <w:rPr>
          <w:rFonts w:ascii="Times New Roman" w:hAnsi="Times New Roman" w:cs="Times New Roman"/>
          <w:sz w:val="28"/>
          <w:szCs w:val="28"/>
        </w:rPr>
        <w:t>?</w:t>
      </w:r>
    </w:p>
    <w:p w:rsidR="004953C8" w:rsidRPr="004953C8" w:rsidRDefault="004953C8" w:rsidP="004953C8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ộ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ổng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ững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ùng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ột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4953C8" w:rsidRPr="004953C8" w:rsidRDefault="004953C8" w:rsidP="004953C8">
      <w:pPr>
        <w:pStyle w:val="ListParagraph"/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4953C8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VD</w:t>
      </w:r>
      <w:r w:rsidRPr="004953C8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: </w:t>
      </w:r>
      <w:r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  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2x –1;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+7y –5 …</w:t>
      </w:r>
    </w:p>
    <w:p w:rsidR="004953C8" w:rsidRPr="004953C8" w:rsidRDefault="004953C8" w:rsidP="004953C8">
      <w:pPr>
        <w:pStyle w:val="ListParagraph"/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4953C8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*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ỗi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oi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4953C8" w:rsidRPr="004953C8" w:rsidRDefault="004953C8" w:rsidP="004953C8">
      <w:pPr>
        <w:pStyle w:val="ListParagraph"/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A(x) = x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2x – 1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x.</w:t>
      </w:r>
    </w:p>
    <w:p w:rsidR="004953C8" w:rsidRPr="004953C8" w:rsidRDefault="004953C8" w:rsidP="004953C8">
      <w:pPr>
        <w:pStyle w:val="ListParagraph"/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(y) = y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7y – 5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proofErr w:type="gram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y.</w:t>
      </w:r>
    </w:p>
    <w:p w:rsidR="004953C8" w:rsidRPr="004953C8" w:rsidRDefault="004953C8" w:rsidP="004953C8">
      <w:pPr>
        <w:pStyle w:val="ListParagraph"/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(</w:t>
      </w:r>
      <w:proofErr w:type="gram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–2)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á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ị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B(y)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ại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y = –2. </w:t>
      </w:r>
    </w:p>
    <w:p w:rsidR="004953C8" w:rsidRDefault="004953C8" w:rsidP="004953C8">
      <w:pPr>
        <w:pStyle w:val="ListParagraph"/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A(</w:t>
      </w:r>
      <w:proofErr w:type="gram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1)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á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ị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A(x) </w:t>
      </w:r>
      <w:proofErr w:type="spellStart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ại</w:t>
      </w:r>
      <w:proofErr w:type="spellEnd"/>
      <w:r w:rsidRPr="004953C8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x = 1.</w:t>
      </w:r>
    </w:p>
    <w:p w:rsidR="004953C8" w:rsidRDefault="004953C8" w:rsidP="004953C8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1</w:t>
      </w:r>
    </w:p>
    <w:p w:rsidR="004953C8" w:rsidRDefault="004953C8" w:rsidP="004953C8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2</w:t>
      </w:r>
    </w:p>
    <w:p w:rsidR="004953C8" w:rsidRDefault="004953C8" w:rsidP="004953C8">
      <w:pPr>
        <w:pStyle w:val="ListParagraph"/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4953C8" w:rsidRDefault="004953C8" w:rsidP="004953C8">
      <w:pPr>
        <w:pStyle w:val="ListParagraph"/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+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ơ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̉ ?2</w:t>
      </w:r>
      <w:proofErr w:type="gramEnd"/>
    </w:p>
    <w:p w:rsidR="004953C8" w:rsidRDefault="004953C8" w:rsidP="004953C8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ậ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?</w:t>
      </w:r>
    </w:p>
    <w:p w:rsidR="004953C8" w:rsidRDefault="004953C8" w:rsidP="004953C8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(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a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,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)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mu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ơ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ấ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o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́.</w:t>
      </w:r>
    </w:p>
    <w:p w:rsidR="004953C8" w:rsidRPr="001C05CF" w:rsidRDefault="004953C8" w:rsidP="004953C8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</w:pP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Sắp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xếp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một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đa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thức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</w:p>
    <w:p w:rsidR="00747CD9" w:rsidRDefault="00747CD9" w:rsidP="00747CD9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ví dụ SGK/4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ơ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747CD9" w:rsidRDefault="00747CD9" w:rsidP="00747CD9">
      <w:pPr>
        <w:tabs>
          <w:tab w:val="left" w:pos="360"/>
        </w:tabs>
        <w:spacing w:after="0" w:line="240" w:lineRule="auto"/>
        <w:ind w:left="72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ể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ắ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ế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ạng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ử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ớ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ết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m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ì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747CD9" w:rsidRPr="00747CD9" w:rsidRDefault="00747CD9" w:rsidP="00747CD9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a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́.</w:t>
      </w:r>
    </w:p>
    <w:p w:rsidR="00747CD9" w:rsidRDefault="00747CD9" w:rsidP="00747CD9">
      <w:pPr>
        <w:tabs>
          <w:tab w:val="left" w:pos="360"/>
        </w:tabs>
        <w:spacing w:after="0" w:line="240" w:lineRule="auto"/>
        <w:ind w:left="72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ể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ấy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h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ắ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ế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ạng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ử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747CD9" w:rsidRPr="00747CD9" w:rsidRDefault="00747CD9" w:rsidP="00747CD9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ó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ă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ê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̃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̀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ả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ă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ă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747CD9" w:rsidRPr="00747CD9" w:rsidRDefault="00747CD9" w:rsidP="00747CD9">
      <w:pPr>
        <w:pStyle w:val="ListParagraph"/>
        <w:tabs>
          <w:tab w:val="left" w:pos="360"/>
        </w:tabs>
        <w:spacing w:after="0" w:line="240" w:lineRule="auto"/>
        <w:ind w:left="1080" w:right="-115"/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</w:pPr>
      <w:proofErr w:type="spellStart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Ví</w:t>
      </w:r>
      <w:proofErr w:type="spellEnd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dụ</w:t>
      </w:r>
      <w:proofErr w:type="spellEnd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:</w:t>
      </w:r>
    </w:p>
    <w:p w:rsidR="00747CD9" w:rsidRPr="00747CD9" w:rsidRDefault="00747CD9" w:rsidP="00747CD9">
      <w:pPr>
        <w:pStyle w:val="ListParagraph"/>
        <w:tabs>
          <w:tab w:val="left" w:pos="360"/>
        </w:tabs>
        <w:spacing w:after="0" w:line="240" w:lineRule="auto"/>
        <w:ind w:left="1080"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ắ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ế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proofErr w:type="gram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ỹ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ừa</w:t>
      </w:r>
      <w:proofErr w:type="spellEnd"/>
    </w:p>
    <w:p w:rsidR="00747CD9" w:rsidRPr="00747CD9" w:rsidRDefault="00747CD9" w:rsidP="00747CD9">
      <w:pPr>
        <w:pStyle w:val="ListParagraph"/>
        <w:tabs>
          <w:tab w:val="left" w:pos="360"/>
        </w:tabs>
        <w:spacing w:after="0" w:line="240" w:lineRule="auto"/>
        <w:ind w:left="1080"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ảm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ần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747CD9" w:rsidRPr="00747CD9" w:rsidRDefault="00747CD9" w:rsidP="00747CD9">
      <w:pPr>
        <w:pStyle w:val="ListParagraph"/>
        <w:tabs>
          <w:tab w:val="left" w:pos="360"/>
        </w:tabs>
        <w:spacing w:after="0" w:line="240" w:lineRule="auto"/>
        <w:ind w:left="1080"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B(x) = 6x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7x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 3x +</w:t>
      </w:r>
      <w:r w:rsidRPr="00747CD9">
        <w:rPr>
          <w:position w:val="-24"/>
          <w:sz w:val="28"/>
          <w:szCs w:val="28"/>
        </w:rPr>
        <w:object w:dxaOrig="240" w:dyaOrig="620"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47684682" r:id="rId6"/>
        </w:object>
      </w:r>
    </w:p>
    <w:p w:rsidR="00747CD9" w:rsidRPr="00747CD9" w:rsidRDefault="00747CD9" w:rsidP="00747CD9">
      <w:pPr>
        <w:pStyle w:val="ListParagraph"/>
        <w:tabs>
          <w:tab w:val="left" w:pos="360"/>
        </w:tabs>
        <w:spacing w:after="0" w:line="240" w:lineRule="auto"/>
        <w:ind w:left="1080"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ăng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ần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747CD9" w:rsidRPr="00747CD9" w:rsidRDefault="00747CD9" w:rsidP="00747CD9">
      <w:pPr>
        <w:tabs>
          <w:tab w:val="left" w:pos="360"/>
        </w:tabs>
        <w:spacing w:after="0" w:line="240" w:lineRule="auto"/>
        <w:ind w:left="720"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B(x) =</w:t>
      </w:r>
      <w:r w:rsidRPr="00747CD9">
        <w:rPr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5" o:title=""/>
          </v:shape>
          <o:OLEObject Type="Embed" ProgID="Equation.DSMT4" ShapeID="_x0000_i1026" DrawAspect="Content" ObjectID="_1647684683" r:id="rId7"/>
        </w:objec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– 3x + 7x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6x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</w:p>
    <w:p w:rsidR="00747CD9" w:rsidRPr="00747CD9" w:rsidRDefault="00747CD9" w:rsidP="00747CD9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</w:pPr>
      <w:proofErr w:type="spellStart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Học</w:t>
      </w:r>
      <w:proofErr w:type="spellEnd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nhận</w:t>
      </w:r>
      <w:proofErr w:type="spellEnd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xét</w:t>
      </w:r>
      <w:proofErr w:type="spellEnd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,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chú</w:t>
      </w:r>
      <w:proofErr w:type="spellEnd"/>
      <w:r w:rsidRPr="00747CD9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 ý SGK/42</w:t>
      </w:r>
    </w:p>
    <w:p w:rsidR="00747CD9" w:rsidRPr="00747CD9" w:rsidRDefault="00747CD9" w:rsidP="00747CD9">
      <w:pPr>
        <w:tabs>
          <w:tab w:val="left" w:pos="360"/>
        </w:tabs>
        <w:spacing w:after="0" w:line="240" w:lineRule="auto"/>
        <w:ind w:left="72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proofErr w:type="gram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lastRenderedPageBreak/>
        <w:t>Giải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747CD9">
        <w:rPr>
          <w:rFonts w:ascii="Times New Roman" w:eastAsia="Times New Roman" w:hAnsi="Times New Roman" w:cs="Times New Roman"/>
          <w:iCs/>
          <w:color w:val="0000FF"/>
          <w:sz w:val="28"/>
          <w:szCs w:val="28"/>
          <w:bdr w:val="single" w:sz="4" w:space="0" w:color="0000FF"/>
        </w:rPr>
        <w:t>?</w:t>
      </w:r>
      <w:proofErr w:type="gramEnd"/>
      <w:r w:rsidRPr="00747CD9">
        <w:rPr>
          <w:rFonts w:ascii="Times New Roman" w:eastAsia="Times New Roman" w:hAnsi="Times New Roman" w:cs="Times New Roman"/>
          <w:iCs/>
          <w:color w:val="0000FF"/>
          <w:sz w:val="28"/>
          <w:szCs w:val="28"/>
          <w:bdr w:val="single" w:sz="4" w:space="0" w:color="0000FF"/>
        </w:rPr>
        <w:t>3</w:t>
      </w:r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/42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ắ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ếp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ự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ảm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ần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rồi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ăng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ần</w:t>
      </w:r>
      <w:proofErr w:type="spellEnd"/>
      <w:r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747CD9" w:rsidRDefault="00501F98" w:rsidP="00747CD9">
      <w:pPr>
        <w:tabs>
          <w:tab w:val="left" w:pos="360"/>
        </w:tabs>
        <w:spacing w:after="0" w:line="240" w:lineRule="auto"/>
        <w:ind w:left="72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</w:t>
      </w:r>
      <w:proofErr w:type="spellStart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ắp</w:t>
      </w:r>
      <w:proofErr w:type="spellEnd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ếp</w:t>
      </w:r>
      <w:proofErr w:type="spellEnd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proofErr w:type="gramEnd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ả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ần</w:t>
      </w:r>
      <w:proofErr w:type="spellEnd"/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</w:t>
      </w:r>
    </w:p>
    <w:p w:rsidR="00747CD9" w:rsidRPr="00747CD9" w:rsidRDefault="00501F98" w:rsidP="00747CD9">
      <w:pPr>
        <w:tabs>
          <w:tab w:val="left" w:pos="360"/>
        </w:tabs>
        <w:spacing w:after="0" w:line="240" w:lineRule="auto"/>
        <w:ind w:left="72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   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(x) =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40" w:dyaOrig="620">
          <v:shape id="_x0000_i1027" type="#_x0000_t75" style="width:12pt;height:30.75pt" o:ole="">
            <v:imagedata r:id="rId5" o:title=""/>
          </v:shape>
          <o:OLEObject Type="Embed" ProgID="Equation.DSMT4" ShapeID="_x0000_i1027" DrawAspect="Content" ObjectID="_1647684684" r:id="rId8"/>
        </w:objec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– 3x +7x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6x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</w:p>
    <w:p w:rsidR="00501F98" w:rsidRDefault="00501F98" w:rsidP="00501F98">
      <w:pPr>
        <w:tabs>
          <w:tab w:val="left" w:pos="360"/>
        </w:tabs>
        <w:spacing w:after="0" w:line="240" w:lineRule="auto"/>
        <w:ind w:left="72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ă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ê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eo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ă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</w:t>
      </w:r>
      <w:r w:rsid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</w:t>
      </w:r>
    </w:p>
    <w:p w:rsidR="00747CD9" w:rsidRDefault="00501F98" w:rsidP="00747CD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   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B(x) =6x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7x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 3x +</w:t>
      </w:r>
      <w:r w:rsidR="00747CD9" w:rsidRPr="00747CD9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5" o:title=""/>
          </v:shape>
          <o:OLEObject Type="Embed" ProgID="Equation.DSMT4" ShapeID="_x0000_i1028" DrawAspect="Content" ObjectID="_1647684685" r:id="rId9"/>
        </w:object>
      </w:r>
      <w:r w:rsidR="00747CD9" w:rsidRPr="00747CD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</w:p>
    <w:p w:rsidR="003759CE" w:rsidRPr="003759CE" w:rsidRDefault="003759CE" w:rsidP="003759CE">
      <w:pPr>
        <w:numPr>
          <w:ilvl w:val="0"/>
          <w:numId w:val="6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ho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Q(x) = 5x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 2x + 1.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ãy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ỉ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rr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a, b, c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Q(x)?</w:t>
      </w:r>
    </w:p>
    <w:p w:rsidR="003759CE" w:rsidRDefault="003759CE" w:rsidP="003759CE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a =5 , b = -2 , c = 1</w:t>
      </w:r>
    </w:p>
    <w:p w:rsidR="003759CE" w:rsidRPr="001C05CF" w:rsidRDefault="003759CE" w:rsidP="003759CE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</w:pP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Hê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̣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sô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́ </w:t>
      </w:r>
    </w:p>
    <w:p w:rsidR="003759CE" w:rsidRDefault="003759CE" w:rsidP="003759CE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SGK/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42 ,43</w:t>
      </w:r>
      <w:proofErr w:type="gramEnd"/>
    </w:p>
    <w:p w:rsidR="003759CE" w:rsidRPr="003759CE" w:rsidRDefault="003759CE" w:rsidP="003759CE">
      <w:pPr>
        <w:numPr>
          <w:ilvl w:val="0"/>
          <w:numId w:val="8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Xét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đ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thứ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:</w:t>
      </w:r>
    </w:p>
    <w:p w:rsidR="003759CE" w:rsidRPr="003759CE" w:rsidRDefault="003759CE" w:rsidP="003759CE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(x) = 6x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7x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 3x +</w:t>
      </w:r>
      <w:r w:rsidRPr="003759C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5" o:title=""/>
          </v:shape>
          <o:OLEObject Type="Embed" ProgID="Equation.DSMT4" ShapeID="_x0000_i1029" DrawAspect="Content" ObjectID="_1647684686" r:id="rId10"/>
        </w:objec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</w:p>
    <w:p w:rsidR="003759CE" w:rsidRPr="003759CE" w:rsidRDefault="003759CE" w:rsidP="003759CE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3759CE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*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6x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ạng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ử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o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ất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P(x)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ên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6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o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ất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3759CE" w:rsidRPr="003759CE" w:rsidRDefault="003759CE" w:rsidP="003759CE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3759CE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*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3759C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40" w:dyaOrig="620">
          <v:shape id="_x0000_i1030" type="#_x0000_t75" style="width:12pt;height:30.75pt" o:ole="">
            <v:imagedata r:id="rId5" o:title=""/>
          </v:shape>
          <o:OLEObject Type="Embed" ProgID="Equation.DSMT4" ShapeID="_x0000_i1030" DrawAspect="Content" ObjectID="_1647684687" r:id="rId11"/>
        </w:object>
      </w:r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ỹ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ừ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0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ên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ự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do.</w:t>
      </w:r>
    </w:p>
    <w:p w:rsidR="003759CE" w:rsidRPr="003759CE" w:rsidRDefault="003759CE" w:rsidP="003759CE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ậy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ỹ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ừa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4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ằng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o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iêu</w:t>
      </w:r>
      <w:proofErr w:type="spellEnd"/>
      <w:r w:rsidRPr="003759C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3759CE" w:rsidRDefault="003759CE" w:rsidP="003759CE">
      <w:pPr>
        <w:pStyle w:val="ListParagraph"/>
        <w:numPr>
          <w:ilvl w:val="0"/>
          <w:numId w:val="5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̃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̀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4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là 0.</w:t>
      </w:r>
    </w:p>
    <w:p w:rsidR="003759CE" w:rsidRDefault="003759CE" w:rsidP="003759CE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́ ý SGK/43</w:t>
      </w:r>
    </w:p>
    <w:p w:rsidR="001C05CF" w:rsidRPr="001C05CF" w:rsidRDefault="001C05CF" w:rsidP="003759CE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</w:pPr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C/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Kiến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thức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cần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nhơ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́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sau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khi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nghiên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cứu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bài</w:t>
      </w:r>
      <w:proofErr w:type="spellEnd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 </w:t>
      </w:r>
      <w:proofErr w:type="spellStart"/>
      <w:r w:rsidRPr="001C05CF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học</w:t>
      </w:r>
      <w:proofErr w:type="spellEnd"/>
    </w:p>
    <w:p w:rsidR="003759CE" w:rsidRDefault="001C05CF" w:rsidP="00747CD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ộ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C05CF" w:rsidRDefault="001C05CF" w:rsidP="00747CD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ộ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C05CF" w:rsidRDefault="001C05CF" w:rsidP="00747CD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ă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ế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C05CF" w:rsidRDefault="001C05CF" w:rsidP="00747CD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C05CF" w:rsidRPr="00747CD9" w:rsidRDefault="001C05CF" w:rsidP="00747CD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â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39,40,42 SGK/43</w:t>
      </w:r>
      <w:bookmarkStart w:id="0" w:name="_GoBack"/>
      <w:bookmarkEnd w:id="0"/>
    </w:p>
    <w:p w:rsidR="00747CD9" w:rsidRDefault="00747CD9" w:rsidP="00747CD9">
      <w:pPr>
        <w:tabs>
          <w:tab w:val="left" w:pos="360"/>
        </w:tabs>
        <w:spacing w:after="0" w:line="240" w:lineRule="auto"/>
        <w:ind w:left="720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:rsidR="00747CD9" w:rsidRPr="00747CD9" w:rsidRDefault="00747CD9" w:rsidP="00747CD9">
      <w:pPr>
        <w:tabs>
          <w:tab w:val="left" w:pos="360"/>
        </w:tabs>
        <w:spacing w:after="0" w:line="240" w:lineRule="auto"/>
        <w:ind w:left="720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</w:p>
    <w:p w:rsidR="00747CD9" w:rsidRPr="00747CD9" w:rsidRDefault="00747CD9" w:rsidP="00747CD9">
      <w:p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4953C8" w:rsidRPr="00747CD9" w:rsidRDefault="004953C8" w:rsidP="004953C8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4953C8" w:rsidRPr="00747CD9" w:rsidSect="00B94AF3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11.25pt;height:11.25pt" o:bullet="t">
        <v:imagedata r:id="rId1" o:title=""/>
      </v:shape>
    </w:pict>
  </w:numPicBullet>
  <w:abstractNum w:abstractNumId="0">
    <w:nsid w:val="079A3F1A"/>
    <w:multiLevelType w:val="hybridMultilevel"/>
    <w:tmpl w:val="CEE8539C"/>
    <w:lvl w:ilvl="0" w:tplc="FF702F20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EC7FDA"/>
    <w:multiLevelType w:val="hybridMultilevel"/>
    <w:tmpl w:val="2C869B76"/>
    <w:lvl w:ilvl="0" w:tplc="7B46AB10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0246791"/>
    <w:multiLevelType w:val="hybridMultilevel"/>
    <w:tmpl w:val="ACB2C7A2"/>
    <w:lvl w:ilvl="0" w:tplc="6A00E03A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B4D6F92"/>
    <w:multiLevelType w:val="hybridMultilevel"/>
    <w:tmpl w:val="3326B99C"/>
    <w:lvl w:ilvl="0" w:tplc="A5927E1A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E60400"/>
    <w:multiLevelType w:val="hybridMultilevel"/>
    <w:tmpl w:val="0A7EC16C"/>
    <w:lvl w:ilvl="0" w:tplc="D0A605A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08B7DEC"/>
    <w:multiLevelType w:val="hybridMultilevel"/>
    <w:tmpl w:val="4AEE11B6"/>
    <w:lvl w:ilvl="0" w:tplc="D062F60E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3E4660A0">
      <w:start w:val="1"/>
      <w:numFmt w:val="bullet"/>
      <w:lvlText w:val=""/>
      <w:lvlPicBulletId w:val="0"/>
      <w:lvlJc w:val="left"/>
      <w:pPr>
        <w:tabs>
          <w:tab w:val="num" w:pos="144"/>
        </w:tabs>
        <w:ind w:firstLine="144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65F35653"/>
    <w:multiLevelType w:val="hybridMultilevel"/>
    <w:tmpl w:val="C22CC54C"/>
    <w:lvl w:ilvl="0" w:tplc="93E408BE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6FDF1988"/>
    <w:multiLevelType w:val="hybridMultilevel"/>
    <w:tmpl w:val="C422D0BA"/>
    <w:lvl w:ilvl="0" w:tplc="BFE8B5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3"/>
  </w:num>
  <w:num w:numId="5">
    <w:abstractNumId w:val="2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53C8"/>
    <w:rsid w:val="001C05CF"/>
    <w:rsid w:val="00366C9C"/>
    <w:rsid w:val="003759CE"/>
    <w:rsid w:val="004953C8"/>
    <w:rsid w:val="00501F98"/>
    <w:rsid w:val="00747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A297B8-C474-4AA2-B8B1-80F53B6F7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53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2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82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06T05:49:00Z</dcterms:created>
  <dcterms:modified xsi:type="dcterms:W3CDTF">2020-04-06T06:23:00Z</dcterms:modified>
</cp:coreProperties>
</file>